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E03DD6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2DBB1C56" w:rsidR="00E85B48" w:rsidRPr="00E03DD6" w:rsidRDefault="00ED0966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 xml:space="preserve">F </w:t>
            </w:r>
            <w:r w:rsidR="00DF21BB" w:rsidRPr="00E03DD6">
              <w:rPr>
                <w:rFonts w:cstheme="minorHAnsi"/>
                <w:b/>
                <w:sz w:val="24"/>
                <w:szCs w:val="24"/>
              </w:rPr>
              <w:t xml:space="preserve">Unit </w:t>
            </w:r>
            <w:r w:rsidR="00721CFE" w:rsidRPr="00E03DD6">
              <w:rPr>
                <w:rFonts w:cstheme="minorHAnsi"/>
                <w:b/>
                <w:sz w:val="24"/>
                <w:szCs w:val="24"/>
              </w:rPr>
              <w:t>2</w:t>
            </w:r>
            <w:r w:rsidR="007F4F52" w:rsidRPr="00E03DD6">
              <w:rPr>
                <w:rFonts w:cstheme="minorHAnsi"/>
                <w:b/>
                <w:sz w:val="24"/>
                <w:szCs w:val="24"/>
              </w:rPr>
              <w:t>:</w:t>
            </w:r>
            <w:r w:rsidR="00DF21BB" w:rsidRPr="00E03DD6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721CFE" w:rsidRPr="00E03DD6">
              <w:rPr>
                <w:rFonts w:cstheme="minorHAnsi"/>
                <w:b/>
                <w:sz w:val="24"/>
                <w:szCs w:val="24"/>
              </w:rPr>
              <w:t>Algebra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E03DD6" w:rsidRDefault="001E7AF2" w:rsidP="00E904C9">
            <w:pPr>
              <w:jc w:val="center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E03DD6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E03DD6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52CBD032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In this unit you will </w:t>
            </w:r>
            <w:r w:rsidR="00A772B1" w:rsidRPr="00E03DD6">
              <w:rPr>
                <w:rFonts w:cstheme="minorHAnsi"/>
                <w:sz w:val="24"/>
                <w:szCs w:val="24"/>
              </w:rPr>
              <w:t>learn about number.</w:t>
            </w:r>
            <w:r w:rsidRPr="00E03DD6">
              <w:rPr>
                <w:rFonts w:cstheme="minorHAnsi"/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LG1</w:t>
            </w:r>
            <w:r w:rsidRPr="00E03DD6">
              <w:rPr>
                <w:rFonts w:cstheme="minorHAnsi"/>
                <w:sz w:val="24"/>
                <w:szCs w:val="24"/>
              </w:rPr>
              <w:t>: Knowledge</w:t>
            </w:r>
          </w:p>
          <w:p w14:paraId="384CC0B5" w14:textId="6E7B450D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LG2</w:t>
            </w:r>
            <w:r w:rsidRPr="00E03DD6">
              <w:rPr>
                <w:rFonts w:cstheme="minorHAnsi"/>
                <w:sz w:val="24"/>
                <w:szCs w:val="24"/>
              </w:rPr>
              <w:t>: Application</w:t>
            </w:r>
          </w:p>
          <w:p w14:paraId="49C0DC09" w14:textId="32861EEB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LG3</w:t>
            </w:r>
            <w:r w:rsidRPr="00E03DD6">
              <w:rPr>
                <w:rFonts w:cstheme="minorHAnsi"/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E03DD6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E03DD6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E03DD6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E03DD6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E03DD6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E03DD6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E03DD6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E03DD6" w:rsidRDefault="001E7AF2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E03DD6" w:rsidRDefault="00831F97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Learning Goals/Outcomes</w:t>
            </w:r>
            <w:r w:rsidR="000A4ADB" w:rsidRPr="00E03DD6">
              <w:rPr>
                <w:rFonts w:cstheme="minorHAnsi"/>
                <w:b/>
                <w:sz w:val="24"/>
                <w:szCs w:val="24"/>
              </w:rPr>
              <w:t>/</w:t>
            </w:r>
            <w:r w:rsidR="00584245" w:rsidRPr="00E03DD6">
              <w:rPr>
                <w:rFonts w:cstheme="minorHAnsi"/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E03DD6" w:rsidRDefault="003459B1" w:rsidP="00B24E5E">
            <w:pPr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E03DD6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E03DD6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6D8BCF8A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2a Algebra: The basics</w:t>
            </w:r>
          </w:p>
        </w:tc>
        <w:tc>
          <w:tcPr>
            <w:tcW w:w="6564" w:type="dxa"/>
            <w:gridSpan w:val="3"/>
          </w:tcPr>
          <w:p w14:paraId="6211553F" w14:textId="1253044A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se notation and symbols correctly; </w:t>
            </w:r>
          </w:p>
        </w:tc>
        <w:tc>
          <w:tcPr>
            <w:tcW w:w="726" w:type="dxa"/>
          </w:tcPr>
          <w:p w14:paraId="000DA362" w14:textId="3DC6C58D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15D83C57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Write an expression; </w:t>
            </w:r>
          </w:p>
        </w:tc>
        <w:tc>
          <w:tcPr>
            <w:tcW w:w="726" w:type="dxa"/>
          </w:tcPr>
          <w:p w14:paraId="6232629A" w14:textId="0FC0279D" w:rsidR="00721CFE" w:rsidRPr="00E03DD6" w:rsidRDefault="00721CFE" w:rsidP="00721CF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721CFE" w:rsidRPr="00E03DD6" w:rsidRDefault="00721CFE" w:rsidP="00721CF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721CFE" w:rsidRPr="00E03DD6" w:rsidRDefault="00721CFE" w:rsidP="00721CF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238F8496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Select an expression/equation/formula/</w:t>
            </w:r>
            <w:r w:rsidRPr="00E03DD6">
              <w:rPr>
                <w:rFonts w:cstheme="minorHAnsi"/>
                <w:sz w:val="24"/>
                <w:szCs w:val="24"/>
                <w:u w:val="single"/>
              </w:rPr>
              <w:t xml:space="preserve">identity </w:t>
            </w:r>
            <w:r w:rsidRPr="00E03DD6">
              <w:rPr>
                <w:rFonts w:cstheme="minorHAnsi"/>
                <w:sz w:val="24"/>
                <w:szCs w:val="24"/>
              </w:rPr>
              <w:t xml:space="preserve">from a list; </w:t>
            </w:r>
          </w:p>
        </w:tc>
        <w:tc>
          <w:tcPr>
            <w:tcW w:w="726" w:type="dxa"/>
          </w:tcPr>
          <w:p w14:paraId="0C4A4D02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53DE440F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Manipulate and simplify algebraic expressions by collecting ‘like’ terms; </w:t>
            </w:r>
          </w:p>
        </w:tc>
        <w:tc>
          <w:tcPr>
            <w:tcW w:w="726" w:type="dxa"/>
          </w:tcPr>
          <w:p w14:paraId="58EB271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10E5DDED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Multiply together two simple algebraic expressions, e.g. 2</w:t>
            </w:r>
            <w:r w:rsidRPr="00E03DD6">
              <w:rPr>
                <w:rFonts w:cstheme="minorHAnsi"/>
                <w:i/>
                <w:sz w:val="24"/>
                <w:szCs w:val="24"/>
              </w:rPr>
              <w:t>a</w:t>
            </w:r>
            <w:r w:rsidRPr="00E03DD6">
              <w:rPr>
                <w:rFonts w:cstheme="minorHAnsi"/>
                <w:sz w:val="24"/>
                <w:szCs w:val="24"/>
              </w:rPr>
              <w:t xml:space="preserve"> × 3</w:t>
            </w:r>
            <w:r w:rsidRPr="00E03DD6">
              <w:rPr>
                <w:rFonts w:cstheme="minorHAnsi"/>
                <w:i/>
                <w:sz w:val="24"/>
                <w:szCs w:val="24"/>
              </w:rPr>
              <w:t>b</w:t>
            </w:r>
            <w:r w:rsidRPr="00E03DD6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6A4541FC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001831B5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implify expressions by cancelling, e.g. </w:t>
            </w:r>
            <w:r w:rsidRPr="00E03DD6">
              <w:rPr>
                <w:rFonts w:cstheme="minorHAnsi"/>
                <w:position w:val="-20"/>
                <w:sz w:val="24"/>
                <w:szCs w:val="24"/>
              </w:rPr>
              <w:object w:dxaOrig="375" w:dyaOrig="540" w14:anchorId="5D7F84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27pt" o:ole="">
                  <v:imagedata r:id="rId11" o:title=""/>
                </v:shape>
                <o:OLEObject Type="Embed" ProgID="Equation.DSMT4" ShapeID="_x0000_i1025" DrawAspect="Content" ObjectID="_1622025498" r:id="rId12"/>
              </w:object>
            </w:r>
            <w:r w:rsidRPr="00E03DD6">
              <w:rPr>
                <w:rFonts w:cstheme="minorHAnsi"/>
                <w:sz w:val="24"/>
                <w:szCs w:val="24"/>
              </w:rPr>
              <w:t xml:space="preserve"> = 2</w:t>
            </w:r>
            <w:r w:rsidRPr="00E03DD6">
              <w:rPr>
                <w:rFonts w:cstheme="minorHAnsi"/>
                <w:i/>
                <w:sz w:val="24"/>
                <w:szCs w:val="24"/>
              </w:rPr>
              <w:t>x</w:t>
            </w:r>
            <w:r w:rsidRPr="00E03DD6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64D7EEFD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3B379B0F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se index notation when multiplying or dividing algebraic terms; </w:t>
            </w:r>
          </w:p>
        </w:tc>
        <w:tc>
          <w:tcPr>
            <w:tcW w:w="726" w:type="dxa"/>
          </w:tcPr>
          <w:p w14:paraId="2386B997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5F447207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se index laws in algebra; </w:t>
            </w:r>
          </w:p>
        </w:tc>
        <w:tc>
          <w:tcPr>
            <w:tcW w:w="726" w:type="dxa"/>
          </w:tcPr>
          <w:p w14:paraId="38D0DA9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5FD76D61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se index notation in algebra. </w:t>
            </w:r>
          </w:p>
        </w:tc>
        <w:tc>
          <w:tcPr>
            <w:tcW w:w="726" w:type="dxa"/>
          </w:tcPr>
          <w:p w14:paraId="225EA97C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668BFF39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nderstand the ≠ symbol and introduce the identity ≡ sign; </w:t>
            </w:r>
          </w:p>
        </w:tc>
        <w:tc>
          <w:tcPr>
            <w:tcW w:w="726" w:type="dxa"/>
          </w:tcPr>
          <w:p w14:paraId="71ACEA49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3BB51C01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0025F6CF" w14:textId="2985D8BF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2b Expanding and factorising single brackets</w:t>
            </w:r>
          </w:p>
        </w:tc>
        <w:tc>
          <w:tcPr>
            <w:tcW w:w="6564" w:type="dxa"/>
            <w:gridSpan w:val="3"/>
          </w:tcPr>
          <w:p w14:paraId="4B7A0331" w14:textId="4D8E989B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Multiply a single number term over a bracket; </w:t>
            </w:r>
          </w:p>
        </w:tc>
        <w:tc>
          <w:tcPr>
            <w:tcW w:w="726" w:type="dxa"/>
          </w:tcPr>
          <w:p w14:paraId="22D95E26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68865A9E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Write and simplify expressions using squares and cubes;</w:t>
            </w:r>
          </w:p>
        </w:tc>
        <w:tc>
          <w:tcPr>
            <w:tcW w:w="726" w:type="dxa"/>
          </w:tcPr>
          <w:p w14:paraId="2841CC8A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054F47A1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Simplify expressions involving brackets, i.e. expand the brackets, then add/subtract;</w:t>
            </w:r>
          </w:p>
        </w:tc>
        <w:tc>
          <w:tcPr>
            <w:tcW w:w="726" w:type="dxa"/>
          </w:tcPr>
          <w:p w14:paraId="57081703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353DA05E" w14:textId="77777777" w:rsidTr="007F4F52">
        <w:trPr>
          <w:trHeight w:val="225"/>
        </w:trPr>
        <w:tc>
          <w:tcPr>
            <w:tcW w:w="1980" w:type="dxa"/>
            <w:vMerge/>
          </w:tcPr>
          <w:p w14:paraId="3F265A12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D5A3EAE" w14:textId="4D7B9200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Argue mathematically to show algebraic expressions are equivalent; </w:t>
            </w:r>
          </w:p>
        </w:tc>
        <w:tc>
          <w:tcPr>
            <w:tcW w:w="726" w:type="dxa"/>
          </w:tcPr>
          <w:p w14:paraId="4A236064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35CB99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CD07C4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413C37AA" w14:textId="77777777" w:rsidTr="007F4F52">
        <w:trPr>
          <w:trHeight w:val="225"/>
        </w:trPr>
        <w:tc>
          <w:tcPr>
            <w:tcW w:w="1980" w:type="dxa"/>
            <w:vMerge/>
          </w:tcPr>
          <w:p w14:paraId="6CFF4907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8A177BF" w14:textId="189CF1C7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Recognise factors of algebraic terms involving single brackets;</w:t>
            </w:r>
          </w:p>
        </w:tc>
        <w:tc>
          <w:tcPr>
            <w:tcW w:w="726" w:type="dxa"/>
          </w:tcPr>
          <w:p w14:paraId="057BAAF0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45976C7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72E95F9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329C18A3" w14:textId="77777777" w:rsidTr="007F4F52">
        <w:trPr>
          <w:trHeight w:val="225"/>
        </w:trPr>
        <w:tc>
          <w:tcPr>
            <w:tcW w:w="1980" w:type="dxa"/>
            <w:vMerge/>
          </w:tcPr>
          <w:p w14:paraId="4D8989F8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07EBEBE" w14:textId="57F428B9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Factorise algebraic expressions by taking out common factors. </w:t>
            </w:r>
          </w:p>
        </w:tc>
        <w:tc>
          <w:tcPr>
            <w:tcW w:w="726" w:type="dxa"/>
          </w:tcPr>
          <w:p w14:paraId="09685C17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3A18266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61444B1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56B44A49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2EC48A9F" w14:textId="17921CAC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2c Expressions and substitution into formulae</w:t>
            </w:r>
          </w:p>
        </w:tc>
        <w:tc>
          <w:tcPr>
            <w:tcW w:w="6564" w:type="dxa"/>
            <w:gridSpan w:val="3"/>
          </w:tcPr>
          <w:p w14:paraId="4506B6CD" w14:textId="777826B7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Write expressions to solve problems representing a situation; </w:t>
            </w:r>
          </w:p>
        </w:tc>
        <w:tc>
          <w:tcPr>
            <w:tcW w:w="726" w:type="dxa"/>
          </w:tcPr>
          <w:p w14:paraId="2D9FA36D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04D54FA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C1E67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62095233" w14:textId="77777777" w:rsidTr="007F4F52">
        <w:trPr>
          <w:trHeight w:val="225"/>
        </w:trPr>
        <w:tc>
          <w:tcPr>
            <w:tcW w:w="1980" w:type="dxa"/>
            <w:vMerge/>
          </w:tcPr>
          <w:p w14:paraId="7C692C9A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9E10654" w14:textId="5264F2CA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numbers in simple algebraic expressions; </w:t>
            </w:r>
          </w:p>
        </w:tc>
        <w:tc>
          <w:tcPr>
            <w:tcW w:w="726" w:type="dxa"/>
          </w:tcPr>
          <w:p w14:paraId="78BCC46A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CC81908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37531E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115EABF7" w14:textId="77777777" w:rsidTr="007F4F52">
        <w:trPr>
          <w:trHeight w:val="225"/>
        </w:trPr>
        <w:tc>
          <w:tcPr>
            <w:tcW w:w="1980" w:type="dxa"/>
            <w:vMerge/>
          </w:tcPr>
          <w:p w14:paraId="2DCB55E2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CAA835C" w14:textId="26488140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numbers into expressions involving brackets and powers; </w:t>
            </w:r>
          </w:p>
        </w:tc>
        <w:tc>
          <w:tcPr>
            <w:tcW w:w="726" w:type="dxa"/>
          </w:tcPr>
          <w:p w14:paraId="647E4C77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C486EBC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1CD05A6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4B36F40B" w14:textId="77777777" w:rsidTr="007F4F52">
        <w:trPr>
          <w:trHeight w:val="225"/>
        </w:trPr>
        <w:tc>
          <w:tcPr>
            <w:tcW w:w="1980" w:type="dxa"/>
            <w:vMerge/>
          </w:tcPr>
          <w:p w14:paraId="1D36C31E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8E8131D" w14:textId="46934985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positive and negative numbers into expressions; </w:t>
            </w:r>
          </w:p>
        </w:tc>
        <w:tc>
          <w:tcPr>
            <w:tcW w:w="726" w:type="dxa"/>
          </w:tcPr>
          <w:p w14:paraId="5A3228BC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1518F09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0E924D6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3C94CCEB" w14:textId="77777777" w:rsidTr="007F4F52">
        <w:trPr>
          <w:trHeight w:val="225"/>
        </w:trPr>
        <w:tc>
          <w:tcPr>
            <w:tcW w:w="1980" w:type="dxa"/>
            <w:vMerge/>
          </w:tcPr>
          <w:p w14:paraId="3B25F0EA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998075E" w14:textId="1B7841EB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Derive a simple formula, including those with squares, cubes and roots; </w:t>
            </w:r>
          </w:p>
        </w:tc>
        <w:tc>
          <w:tcPr>
            <w:tcW w:w="726" w:type="dxa"/>
          </w:tcPr>
          <w:p w14:paraId="185F6A22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F774AA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78D51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655A29A5" w14:textId="77777777" w:rsidTr="007F4F52">
        <w:trPr>
          <w:trHeight w:val="225"/>
        </w:trPr>
        <w:tc>
          <w:tcPr>
            <w:tcW w:w="1980" w:type="dxa"/>
            <w:vMerge/>
          </w:tcPr>
          <w:p w14:paraId="7684AD5A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AFB3C32" w14:textId="6F859C99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numbers into a word formula; </w:t>
            </w:r>
          </w:p>
        </w:tc>
        <w:tc>
          <w:tcPr>
            <w:tcW w:w="726" w:type="dxa"/>
          </w:tcPr>
          <w:p w14:paraId="73413695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7D7EBF7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18423B2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CFE" w:rsidRPr="00E03DD6" w14:paraId="237A038E" w14:textId="77777777" w:rsidTr="007F4F52">
        <w:trPr>
          <w:trHeight w:val="225"/>
        </w:trPr>
        <w:tc>
          <w:tcPr>
            <w:tcW w:w="1980" w:type="dxa"/>
            <w:vMerge/>
          </w:tcPr>
          <w:p w14:paraId="06EFA250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328824" w14:textId="795BBBA6" w:rsidR="00721CFE" w:rsidRPr="00E03DD6" w:rsidRDefault="00721CFE" w:rsidP="00721CFE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numbers into a formula. </w:t>
            </w:r>
          </w:p>
        </w:tc>
        <w:tc>
          <w:tcPr>
            <w:tcW w:w="726" w:type="dxa"/>
          </w:tcPr>
          <w:p w14:paraId="579DA5F1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5F3F8B9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B99B9CF" w14:textId="77777777" w:rsidR="00721CFE" w:rsidRPr="00E03DD6" w:rsidRDefault="00721CFE" w:rsidP="00721CF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07C723F2" w14:textId="2F4610F4" w:rsidR="00471B37" w:rsidRDefault="00E03DD6">
      <w:pPr>
        <w:rPr>
          <w:rFonts w:cstheme="minorHAnsi"/>
          <w:sz w:val="24"/>
          <w:szCs w:val="24"/>
        </w:rPr>
      </w:pPr>
      <w:r w:rsidRPr="00E03DD6"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2FCC8A" wp14:editId="6F01FF3D">
                <wp:simplePos x="0" y="0"/>
                <wp:positionH relativeFrom="margin">
                  <wp:align>left</wp:align>
                </wp:positionH>
                <wp:positionV relativeFrom="paragraph">
                  <wp:posOffset>7771765</wp:posOffset>
                </wp:positionV>
                <wp:extent cx="6734175" cy="1362075"/>
                <wp:effectExtent l="0" t="0" r="2857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362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6DDB7A5" w14:textId="77777777" w:rsidR="007F4F52" w:rsidRPr="005F6FC1" w:rsidRDefault="007F4F52" w:rsidP="007F4F52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F6FC1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12DB15D4" w14:textId="3ACB1E6C" w:rsidR="007F4F52" w:rsidRPr="005F6FC1" w:rsidRDefault="007F4F52" w:rsidP="007F4F52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 w:rsidR="00991A23">
                              <w:rPr>
                                <w:sz w:val="24"/>
                                <w:szCs w:val="24"/>
                              </w:rPr>
                              <w:t xml:space="preserve">You will use the algebraic processes from this topic in all future algebra topics. </w:t>
                            </w:r>
                            <w:r w:rsidR="00905CE7" w:rsidRPr="005F6FC1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79E1142B" w14:textId="39201A35" w:rsidR="007F4F52" w:rsidRPr="005F6FC1" w:rsidRDefault="007F4F52" w:rsidP="007F4F52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5F6FC1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 w:rsidR="00991A2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905CE7" w:rsidRPr="005F6FC1">
                              <w:rPr>
                                <w:sz w:val="24"/>
                                <w:szCs w:val="24"/>
                              </w:rPr>
                              <w:t>You will apply the</w:t>
                            </w:r>
                            <w:r w:rsidR="00991A23">
                              <w:rPr>
                                <w:sz w:val="24"/>
                                <w:szCs w:val="24"/>
                              </w:rPr>
                              <w:t xml:space="preserve"> algebraic</w:t>
                            </w:r>
                            <w:r w:rsidR="00905CE7" w:rsidRPr="005F6FC1">
                              <w:rPr>
                                <w:sz w:val="24"/>
                                <w:szCs w:val="24"/>
                              </w:rPr>
                              <w:t xml:space="preserve"> processes from this topic to </w:t>
                            </w:r>
                            <w:r w:rsidR="00991A23">
                              <w:rPr>
                                <w:sz w:val="24"/>
                                <w:szCs w:val="24"/>
                              </w:rPr>
                              <w:t xml:space="preserve">model written and geometric problems using algebra. </w:t>
                            </w:r>
                            <w:r w:rsidR="00905CE7" w:rsidRPr="005F6FC1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5A0028D1" w14:textId="7DD7CF6F" w:rsidR="00991A23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3: You will use your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problem-solving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skills and mastery of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algebra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to solve complex Mathematical problems such as problems to do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with formulae used in real-life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</w:p>
                          <w:p w14:paraId="7E7BD37E" w14:textId="77777777" w:rsidR="00991A23" w:rsidRPr="005F6FC1" w:rsidRDefault="00991A23" w:rsidP="007F4F52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2FCC8A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611.95pt;width:530.25pt;height:107.25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" fillcolor="white [3201]" strokeweight="1.5pt">
                <v:textbox>
                  <w:txbxContent>
                    <w:p w14:paraId="56DDB7A5" w14:textId="77777777" w:rsidR="007F4F52" w:rsidRPr="005F6FC1" w:rsidRDefault="007F4F52" w:rsidP="007F4F52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5F6FC1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12DB15D4" w14:textId="3ACB1E6C" w:rsidR="007F4F52" w:rsidRPr="005F6FC1" w:rsidRDefault="007F4F52" w:rsidP="007F4F52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5F6FC1">
                        <w:rPr>
                          <w:sz w:val="24"/>
                          <w:szCs w:val="24"/>
                        </w:rPr>
                        <w:t xml:space="preserve">LG1: </w:t>
                      </w:r>
                      <w:r w:rsidR="00991A23">
                        <w:rPr>
                          <w:sz w:val="24"/>
                          <w:szCs w:val="24"/>
                        </w:rPr>
                        <w:t xml:space="preserve">You will use the algebraic processes from this topic in all future algebra topics. </w:t>
                      </w:r>
                      <w:r w:rsidR="00905CE7" w:rsidRPr="005F6FC1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79E1142B" w14:textId="39201A35" w:rsidR="007F4F52" w:rsidRPr="005F6FC1" w:rsidRDefault="007F4F52" w:rsidP="007F4F52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5F6FC1">
                        <w:rPr>
                          <w:sz w:val="24"/>
                          <w:szCs w:val="24"/>
                        </w:rPr>
                        <w:t>LG2:</w:t>
                      </w:r>
                      <w:r w:rsidR="00991A23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="00905CE7" w:rsidRPr="005F6FC1">
                        <w:rPr>
                          <w:sz w:val="24"/>
                          <w:szCs w:val="24"/>
                        </w:rPr>
                        <w:t>You will apply the</w:t>
                      </w:r>
                      <w:r w:rsidR="00991A23">
                        <w:rPr>
                          <w:sz w:val="24"/>
                          <w:szCs w:val="24"/>
                        </w:rPr>
                        <w:t xml:space="preserve"> algebraic</w:t>
                      </w:r>
                      <w:r w:rsidR="00905CE7" w:rsidRPr="005F6FC1">
                        <w:rPr>
                          <w:sz w:val="24"/>
                          <w:szCs w:val="24"/>
                        </w:rPr>
                        <w:t xml:space="preserve"> processes from this topic to </w:t>
                      </w:r>
                      <w:r w:rsidR="00991A23">
                        <w:rPr>
                          <w:sz w:val="24"/>
                          <w:szCs w:val="24"/>
                        </w:rPr>
                        <w:t xml:space="preserve">model written and geometric problems using algebra. </w:t>
                      </w:r>
                      <w:r w:rsidR="00905CE7" w:rsidRPr="005F6FC1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5A0028D1" w14:textId="7DD7CF6F" w:rsidR="00991A23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3: You will use your </w:t>
                      </w:r>
                      <w:r>
                        <w:rPr>
                          <w:sz w:val="24"/>
                          <w:szCs w:val="24"/>
                        </w:rPr>
                        <w:t>problem-solving</w:t>
                      </w:r>
                      <w:r>
                        <w:rPr>
                          <w:sz w:val="24"/>
                          <w:szCs w:val="24"/>
                        </w:rPr>
                        <w:t xml:space="preserve"> skills and mastery of </w:t>
                      </w:r>
                      <w:r>
                        <w:rPr>
                          <w:sz w:val="24"/>
                          <w:szCs w:val="24"/>
                        </w:rPr>
                        <w:t>algebra</w:t>
                      </w:r>
                      <w:r>
                        <w:rPr>
                          <w:sz w:val="24"/>
                          <w:szCs w:val="24"/>
                        </w:rPr>
                        <w:t xml:space="preserve"> to solve complex Mathematical problems such as problems to do </w:t>
                      </w:r>
                      <w:r>
                        <w:rPr>
                          <w:sz w:val="24"/>
                          <w:szCs w:val="24"/>
                        </w:rPr>
                        <w:t xml:space="preserve">with formulae used in real-life. </w:t>
                      </w:r>
                      <w:r>
                        <w:rPr>
                          <w:sz w:val="24"/>
                          <w:szCs w:val="24"/>
                        </w:rPr>
                        <w:t xml:space="preserve">  </w:t>
                      </w:r>
                    </w:p>
                    <w:p w14:paraId="7E7BD37E" w14:textId="77777777" w:rsidR="00991A23" w:rsidRPr="005F6FC1" w:rsidRDefault="00991A23" w:rsidP="007F4F52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E051AB6" w14:textId="14DE8931" w:rsidR="00991A23" w:rsidRDefault="00991A23">
      <w:pPr>
        <w:rPr>
          <w:rFonts w:cstheme="minorHAnsi"/>
          <w:sz w:val="24"/>
          <w:szCs w:val="24"/>
        </w:rPr>
      </w:pPr>
    </w:p>
    <w:p w14:paraId="3841E4CF" w14:textId="52F3A207" w:rsidR="00991A23" w:rsidRDefault="00991A23">
      <w:pPr>
        <w:rPr>
          <w:rFonts w:cstheme="minorHAnsi"/>
          <w:sz w:val="24"/>
          <w:szCs w:val="24"/>
        </w:rPr>
      </w:pPr>
    </w:p>
    <w:p w14:paraId="679BD5A9" w14:textId="60609C8B" w:rsidR="00991A23" w:rsidRDefault="00991A23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2892B981" w14:textId="018D63E4" w:rsidR="00991A23" w:rsidRDefault="00991A23">
      <w:pPr>
        <w:rPr>
          <w:rFonts w:cstheme="minorHAnsi"/>
          <w:sz w:val="24"/>
          <w:szCs w:val="24"/>
        </w:rPr>
      </w:pPr>
      <w:r w:rsidRPr="00E03DD6">
        <w:rPr>
          <w:rFonts w:cstheme="minorHAnsi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83DDA7A" wp14:editId="67F33A15">
                <wp:simplePos x="0" y="0"/>
                <wp:positionH relativeFrom="margin">
                  <wp:posOffset>0</wp:posOffset>
                </wp:positionH>
                <wp:positionV relativeFrom="paragraph">
                  <wp:posOffset>7776210</wp:posOffset>
                </wp:positionV>
                <wp:extent cx="6734175" cy="1362075"/>
                <wp:effectExtent l="0" t="0" r="28575" b="2857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362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391B118" w14:textId="77777777" w:rsidR="00991A23" w:rsidRPr="005F6FC1" w:rsidRDefault="00991A23" w:rsidP="00991A23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bookmarkStart w:id="0" w:name="_GoBack"/>
                            <w:r w:rsidRPr="005F6FC1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074387F7" w14:textId="77777777" w:rsidR="00991A23" w:rsidRPr="005F6FC1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use the algebraic processes from this topic in all future algebra topics. </w:t>
                            </w: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44C3C295" w14:textId="77777777" w:rsidR="00991A23" w:rsidRPr="005F6FC1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5F6FC1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5F6FC1">
                              <w:rPr>
                                <w:sz w:val="24"/>
                                <w:szCs w:val="24"/>
                              </w:rPr>
                              <w:t>You will apply the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algebraic</w:t>
                            </w: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 processes from this topic to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model written and geometric problems using algebra. </w:t>
                            </w: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250C9C48" w14:textId="77777777" w:rsidR="00991A23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3: You will use your problem-solving skills and mastery of algebra to solve complex Mathematical problems such as problems to do with formulae used in real-life.   </w:t>
                            </w:r>
                          </w:p>
                          <w:bookmarkEnd w:id="0"/>
                          <w:p w14:paraId="6FD43AF0" w14:textId="77777777" w:rsidR="00991A23" w:rsidRPr="005F6FC1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3DDA7A" id="Text Box 16" o:spid="_x0000_s1027" type="#_x0000_t202" style="position:absolute;margin-left:0;margin-top:612.3pt;width:530.25pt;height:107.25pt;z-index:25166438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" fillcolor="white [3201]" strokeweight="1.5pt">
                <v:textbox>
                  <w:txbxContent>
                    <w:p w14:paraId="0391B118" w14:textId="77777777" w:rsidR="00991A23" w:rsidRPr="005F6FC1" w:rsidRDefault="00991A23" w:rsidP="00991A23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bookmarkStart w:id="1" w:name="_GoBack"/>
                      <w:r w:rsidRPr="005F6FC1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074387F7" w14:textId="77777777" w:rsidR="00991A23" w:rsidRPr="005F6FC1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5F6FC1"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use the algebraic processes from this topic in all future algebra topics. </w:t>
                      </w:r>
                      <w:r w:rsidRPr="005F6FC1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44C3C295" w14:textId="77777777" w:rsidR="00991A23" w:rsidRPr="005F6FC1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5F6FC1">
                        <w:rPr>
                          <w:sz w:val="24"/>
                          <w:szCs w:val="24"/>
                        </w:rPr>
                        <w:t>LG2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5F6FC1">
                        <w:rPr>
                          <w:sz w:val="24"/>
                          <w:szCs w:val="24"/>
                        </w:rPr>
                        <w:t>You will apply the</w:t>
                      </w:r>
                      <w:r>
                        <w:rPr>
                          <w:sz w:val="24"/>
                          <w:szCs w:val="24"/>
                        </w:rPr>
                        <w:t xml:space="preserve"> algebraic</w:t>
                      </w:r>
                      <w:r w:rsidRPr="005F6FC1">
                        <w:rPr>
                          <w:sz w:val="24"/>
                          <w:szCs w:val="24"/>
                        </w:rPr>
                        <w:t xml:space="preserve"> processes from this topic to </w:t>
                      </w:r>
                      <w:r>
                        <w:rPr>
                          <w:sz w:val="24"/>
                          <w:szCs w:val="24"/>
                        </w:rPr>
                        <w:t xml:space="preserve">model written and geometric problems using algebra. </w:t>
                      </w:r>
                      <w:r w:rsidRPr="005F6FC1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250C9C48" w14:textId="77777777" w:rsidR="00991A23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3: You will use your problem-solving skills and mastery of algebra to solve complex Mathematical problems such as problems to do with formulae used in real-life.   </w:t>
                      </w:r>
                    </w:p>
                    <w:bookmarkEnd w:id="1"/>
                    <w:p w14:paraId="6FD43AF0" w14:textId="77777777" w:rsidR="00991A23" w:rsidRPr="005F6FC1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991A23" w:rsidRPr="00E03DD6" w14:paraId="471A0781" w14:textId="77777777" w:rsidTr="00851499">
        <w:trPr>
          <w:trHeight w:val="360"/>
        </w:trPr>
        <w:tc>
          <w:tcPr>
            <w:tcW w:w="1980" w:type="dxa"/>
            <w:vAlign w:val="center"/>
          </w:tcPr>
          <w:p w14:paraId="0E3D2B5B" w14:textId="77777777" w:rsidR="00991A23" w:rsidRPr="00E03DD6" w:rsidRDefault="00991A23" w:rsidP="0085149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F Unit 2: Algebra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5BB4EDF7" w14:textId="77777777" w:rsidR="00991A23" w:rsidRPr="00E03DD6" w:rsidRDefault="00991A23" w:rsidP="00851499">
            <w:pPr>
              <w:jc w:val="center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E03DD6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991A23" w:rsidRPr="00E03DD6" w14:paraId="06BCE380" w14:textId="77777777" w:rsidTr="00851499">
        <w:trPr>
          <w:trHeight w:val="324"/>
        </w:trPr>
        <w:tc>
          <w:tcPr>
            <w:tcW w:w="1980" w:type="dxa"/>
            <w:vMerge w:val="restart"/>
          </w:tcPr>
          <w:p w14:paraId="4C9EB37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In this unit you will learn about number. The aims are as follows:</w:t>
            </w:r>
          </w:p>
          <w:p w14:paraId="7F586AC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LG1</w:t>
            </w:r>
            <w:r w:rsidRPr="00E03DD6">
              <w:rPr>
                <w:rFonts w:cstheme="minorHAnsi"/>
                <w:sz w:val="24"/>
                <w:szCs w:val="24"/>
              </w:rPr>
              <w:t>: Knowledge</w:t>
            </w:r>
          </w:p>
          <w:p w14:paraId="7E05EA46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LG2</w:t>
            </w:r>
            <w:r w:rsidRPr="00E03DD6">
              <w:rPr>
                <w:rFonts w:cstheme="minorHAnsi"/>
                <w:sz w:val="24"/>
                <w:szCs w:val="24"/>
              </w:rPr>
              <w:t>: Application</w:t>
            </w:r>
          </w:p>
          <w:p w14:paraId="43F97B7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LG3</w:t>
            </w:r>
            <w:r w:rsidRPr="00E03DD6">
              <w:rPr>
                <w:rFonts w:cstheme="minorHAnsi"/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550142D7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2C6E131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5DE284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25B4218E" w14:textId="77777777" w:rsidTr="00851499">
        <w:trPr>
          <w:trHeight w:val="330"/>
        </w:trPr>
        <w:tc>
          <w:tcPr>
            <w:tcW w:w="1980" w:type="dxa"/>
            <w:vMerge/>
          </w:tcPr>
          <w:p w14:paraId="17704A9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49EA5953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E71902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2CDAEEAE" w14:textId="77777777" w:rsidTr="00851499">
        <w:trPr>
          <w:trHeight w:val="285"/>
        </w:trPr>
        <w:tc>
          <w:tcPr>
            <w:tcW w:w="1980" w:type="dxa"/>
            <w:vMerge/>
          </w:tcPr>
          <w:p w14:paraId="0A7801F5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38EFBE6A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6068BB01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0769A092" w14:textId="77777777" w:rsidTr="00851499">
        <w:trPr>
          <w:trHeight w:val="255"/>
        </w:trPr>
        <w:tc>
          <w:tcPr>
            <w:tcW w:w="1980" w:type="dxa"/>
            <w:vMerge/>
          </w:tcPr>
          <w:p w14:paraId="66035077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2832DB7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421A5632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281E8B49" w14:textId="77777777" w:rsidTr="00851499">
        <w:trPr>
          <w:trHeight w:val="270"/>
        </w:trPr>
        <w:tc>
          <w:tcPr>
            <w:tcW w:w="1980" w:type="dxa"/>
            <w:vMerge/>
          </w:tcPr>
          <w:p w14:paraId="7A41C3C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4801633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8491E5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75EBAAC3" w14:textId="77777777" w:rsidTr="00851499">
        <w:trPr>
          <w:trHeight w:val="315"/>
        </w:trPr>
        <w:tc>
          <w:tcPr>
            <w:tcW w:w="1980" w:type="dxa"/>
            <w:vMerge/>
          </w:tcPr>
          <w:p w14:paraId="36D23DA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3A94B445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5D48B29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264B5402" w14:textId="77777777" w:rsidTr="00851499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6D02F93E" w14:textId="77777777" w:rsidR="00991A23" w:rsidRPr="00E03DD6" w:rsidRDefault="00991A23" w:rsidP="0085149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2620A9D9" w14:textId="77777777" w:rsidR="00991A23" w:rsidRPr="00E03DD6" w:rsidRDefault="00991A23" w:rsidP="0085149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03DD6">
              <w:rPr>
                <w:rFonts w:cstheme="minorHAnsi"/>
                <w:b/>
                <w:sz w:val="24"/>
                <w:szCs w:val="24"/>
              </w:rPr>
              <w:t>Learning Goals/Outcomes/Content</w:t>
            </w:r>
          </w:p>
        </w:tc>
        <w:tc>
          <w:tcPr>
            <w:tcW w:w="726" w:type="dxa"/>
          </w:tcPr>
          <w:p w14:paraId="4E20BA14" w14:textId="77777777" w:rsidR="00991A23" w:rsidRPr="00E03DD6" w:rsidRDefault="00991A23" w:rsidP="00851499">
            <w:pPr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7C77ED21" wp14:editId="1FD108D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" name="Picture 1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" name="Picture 1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" name="Picture 1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2063ABC" id="Group 11" o:spid="_x0000_s1026" style="position:absolute;margin-left:1.4pt;margin-top:14.3pt;width:91.5pt;height:26.5pt;z-index:251661312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">
                      <v:shape id="Picture 12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">
                        <v:imagedata r:id="rId13" o:title=""/>
                      </v:shape>
                      <v:shape id="Picture 13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">
                        <v:imagedata r:id="rId13" o:title=""/>
                      </v:shape>
                      <v:shape id="Picture 14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">
                        <v:imagedata r:id="rId13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588F7FB5" w14:textId="77777777" w:rsidR="00991A23" w:rsidRPr="00E03DD6" w:rsidRDefault="00991A23" w:rsidP="00851499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42338EB" w14:textId="77777777" w:rsidR="00991A23" w:rsidRPr="00E03DD6" w:rsidRDefault="00991A23" w:rsidP="00851499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4FC9C2CF" w14:textId="77777777" w:rsidTr="00851499">
        <w:trPr>
          <w:trHeight w:val="210"/>
        </w:trPr>
        <w:tc>
          <w:tcPr>
            <w:tcW w:w="1980" w:type="dxa"/>
            <w:vMerge w:val="restart"/>
          </w:tcPr>
          <w:p w14:paraId="32E292E4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2a Algebra: The basics</w:t>
            </w:r>
          </w:p>
        </w:tc>
        <w:tc>
          <w:tcPr>
            <w:tcW w:w="6564" w:type="dxa"/>
            <w:gridSpan w:val="3"/>
          </w:tcPr>
          <w:p w14:paraId="3929F737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se notation and symbols correctly; </w:t>
            </w:r>
          </w:p>
        </w:tc>
        <w:tc>
          <w:tcPr>
            <w:tcW w:w="726" w:type="dxa"/>
          </w:tcPr>
          <w:p w14:paraId="19FDD046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92BD85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2180D79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3F958CCB" w14:textId="77777777" w:rsidTr="00851499">
        <w:trPr>
          <w:trHeight w:val="225"/>
        </w:trPr>
        <w:tc>
          <w:tcPr>
            <w:tcW w:w="1980" w:type="dxa"/>
            <w:vMerge/>
          </w:tcPr>
          <w:p w14:paraId="0A434F9A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3517699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Write an expression; </w:t>
            </w:r>
          </w:p>
        </w:tc>
        <w:tc>
          <w:tcPr>
            <w:tcW w:w="726" w:type="dxa"/>
          </w:tcPr>
          <w:p w14:paraId="773FB980" w14:textId="77777777" w:rsidR="00991A23" w:rsidRPr="00E03DD6" w:rsidRDefault="00991A23" w:rsidP="00851499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2BC4F3F" w14:textId="77777777" w:rsidR="00991A23" w:rsidRPr="00E03DD6" w:rsidRDefault="00991A23" w:rsidP="00851499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D390584" w14:textId="77777777" w:rsidR="00991A23" w:rsidRPr="00E03DD6" w:rsidRDefault="00991A23" w:rsidP="00851499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1C14298F" w14:textId="77777777" w:rsidTr="00851499">
        <w:trPr>
          <w:trHeight w:val="225"/>
        </w:trPr>
        <w:tc>
          <w:tcPr>
            <w:tcW w:w="1980" w:type="dxa"/>
            <w:vMerge/>
          </w:tcPr>
          <w:p w14:paraId="67471AB1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DD7D510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Select an expression/equation/formula/</w:t>
            </w:r>
            <w:r w:rsidRPr="00E03DD6">
              <w:rPr>
                <w:rFonts w:cstheme="minorHAnsi"/>
                <w:sz w:val="24"/>
                <w:szCs w:val="24"/>
                <w:u w:val="single"/>
              </w:rPr>
              <w:t xml:space="preserve">identity </w:t>
            </w:r>
            <w:r w:rsidRPr="00E03DD6">
              <w:rPr>
                <w:rFonts w:cstheme="minorHAnsi"/>
                <w:sz w:val="24"/>
                <w:szCs w:val="24"/>
              </w:rPr>
              <w:t xml:space="preserve">from a list; </w:t>
            </w:r>
          </w:p>
        </w:tc>
        <w:tc>
          <w:tcPr>
            <w:tcW w:w="726" w:type="dxa"/>
          </w:tcPr>
          <w:p w14:paraId="4C159BB5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40340DF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BDCAE36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7BEAD6DD" w14:textId="77777777" w:rsidTr="00851499">
        <w:trPr>
          <w:trHeight w:val="225"/>
        </w:trPr>
        <w:tc>
          <w:tcPr>
            <w:tcW w:w="1980" w:type="dxa"/>
            <w:vMerge/>
          </w:tcPr>
          <w:p w14:paraId="4C8B018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BC77DAE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Manipulate and simplify algebraic expressions by collecting ‘like’ terms; </w:t>
            </w:r>
          </w:p>
        </w:tc>
        <w:tc>
          <w:tcPr>
            <w:tcW w:w="726" w:type="dxa"/>
          </w:tcPr>
          <w:p w14:paraId="7F2D2E8F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360268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AB3B9C7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572AF6FA" w14:textId="77777777" w:rsidTr="00851499">
        <w:trPr>
          <w:trHeight w:val="225"/>
        </w:trPr>
        <w:tc>
          <w:tcPr>
            <w:tcW w:w="1980" w:type="dxa"/>
            <w:vMerge/>
          </w:tcPr>
          <w:p w14:paraId="7B41D8BD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824BFA0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Multiply together two simple algebraic expressions, e.g. 2</w:t>
            </w:r>
            <w:r w:rsidRPr="00E03DD6">
              <w:rPr>
                <w:rFonts w:cstheme="minorHAnsi"/>
                <w:i/>
                <w:sz w:val="24"/>
                <w:szCs w:val="24"/>
              </w:rPr>
              <w:t>a</w:t>
            </w:r>
            <w:r w:rsidRPr="00E03DD6">
              <w:rPr>
                <w:rFonts w:cstheme="minorHAnsi"/>
                <w:sz w:val="24"/>
                <w:szCs w:val="24"/>
              </w:rPr>
              <w:t xml:space="preserve"> × 3</w:t>
            </w:r>
            <w:r w:rsidRPr="00E03DD6">
              <w:rPr>
                <w:rFonts w:cstheme="minorHAnsi"/>
                <w:i/>
                <w:sz w:val="24"/>
                <w:szCs w:val="24"/>
              </w:rPr>
              <w:t>b</w:t>
            </w:r>
            <w:r w:rsidRPr="00E03DD6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24D8256F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320D1A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D184564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6B1471D9" w14:textId="77777777" w:rsidTr="00851499">
        <w:trPr>
          <w:trHeight w:val="225"/>
        </w:trPr>
        <w:tc>
          <w:tcPr>
            <w:tcW w:w="1980" w:type="dxa"/>
            <w:vMerge/>
          </w:tcPr>
          <w:p w14:paraId="2651B32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752D34F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implify expressions by cancelling, e.g. </w:t>
            </w:r>
            <w:r w:rsidRPr="00E03DD6">
              <w:rPr>
                <w:rFonts w:cstheme="minorHAnsi"/>
                <w:position w:val="-20"/>
                <w:sz w:val="24"/>
                <w:szCs w:val="24"/>
              </w:rPr>
              <w:object w:dxaOrig="375" w:dyaOrig="540" w14:anchorId="6FA77F1C">
                <v:shape id="_x0000_i1031" type="#_x0000_t75" style="width:18.75pt;height:27pt" o:ole="">
                  <v:imagedata r:id="rId11" o:title=""/>
                </v:shape>
                <o:OLEObject Type="Embed" ProgID="Equation.DSMT4" ShapeID="_x0000_i1031" DrawAspect="Content" ObjectID="_1622025499" r:id="rId14"/>
              </w:object>
            </w:r>
            <w:r w:rsidRPr="00E03DD6">
              <w:rPr>
                <w:rFonts w:cstheme="minorHAnsi"/>
                <w:sz w:val="24"/>
                <w:szCs w:val="24"/>
              </w:rPr>
              <w:t xml:space="preserve"> = 2</w:t>
            </w:r>
            <w:r w:rsidRPr="00E03DD6">
              <w:rPr>
                <w:rFonts w:cstheme="minorHAnsi"/>
                <w:i/>
                <w:sz w:val="24"/>
                <w:szCs w:val="24"/>
              </w:rPr>
              <w:t>x</w:t>
            </w:r>
            <w:r w:rsidRPr="00E03DD6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2F814602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D677912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59C5FCF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1065F32F" w14:textId="77777777" w:rsidTr="00851499">
        <w:trPr>
          <w:trHeight w:val="225"/>
        </w:trPr>
        <w:tc>
          <w:tcPr>
            <w:tcW w:w="1980" w:type="dxa"/>
            <w:vMerge/>
          </w:tcPr>
          <w:p w14:paraId="0A607005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0B62FBB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se index notation when multiplying or dividing algebraic terms; </w:t>
            </w:r>
          </w:p>
        </w:tc>
        <w:tc>
          <w:tcPr>
            <w:tcW w:w="726" w:type="dxa"/>
          </w:tcPr>
          <w:p w14:paraId="5851F073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A824B9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9B85B9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37ABAC9E" w14:textId="77777777" w:rsidTr="00851499">
        <w:trPr>
          <w:trHeight w:val="225"/>
        </w:trPr>
        <w:tc>
          <w:tcPr>
            <w:tcW w:w="1980" w:type="dxa"/>
            <w:vMerge/>
          </w:tcPr>
          <w:p w14:paraId="322F17E9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3B50435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se index laws in algebra; </w:t>
            </w:r>
          </w:p>
        </w:tc>
        <w:tc>
          <w:tcPr>
            <w:tcW w:w="726" w:type="dxa"/>
          </w:tcPr>
          <w:p w14:paraId="626F58C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4AE410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C01AF3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37703A55" w14:textId="77777777" w:rsidTr="00851499">
        <w:trPr>
          <w:trHeight w:val="225"/>
        </w:trPr>
        <w:tc>
          <w:tcPr>
            <w:tcW w:w="1980" w:type="dxa"/>
            <w:vMerge/>
          </w:tcPr>
          <w:p w14:paraId="500A08D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C02A322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se index notation in algebra. </w:t>
            </w:r>
          </w:p>
        </w:tc>
        <w:tc>
          <w:tcPr>
            <w:tcW w:w="726" w:type="dxa"/>
          </w:tcPr>
          <w:p w14:paraId="7C392691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789730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F0D974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3D5A41E3" w14:textId="77777777" w:rsidTr="00851499">
        <w:trPr>
          <w:trHeight w:val="225"/>
        </w:trPr>
        <w:tc>
          <w:tcPr>
            <w:tcW w:w="1980" w:type="dxa"/>
            <w:vMerge/>
          </w:tcPr>
          <w:p w14:paraId="677A9EAD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6263DD8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Understand the ≠ symbol and introduce the identity ≡ sign; </w:t>
            </w:r>
          </w:p>
        </w:tc>
        <w:tc>
          <w:tcPr>
            <w:tcW w:w="726" w:type="dxa"/>
          </w:tcPr>
          <w:p w14:paraId="641F6FF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5184C06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0295979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68254D6E" w14:textId="77777777" w:rsidTr="00851499">
        <w:trPr>
          <w:trHeight w:val="225"/>
        </w:trPr>
        <w:tc>
          <w:tcPr>
            <w:tcW w:w="1980" w:type="dxa"/>
            <w:vMerge w:val="restart"/>
          </w:tcPr>
          <w:p w14:paraId="4A9E6D84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2b Expanding and factorising single brackets</w:t>
            </w:r>
          </w:p>
        </w:tc>
        <w:tc>
          <w:tcPr>
            <w:tcW w:w="6564" w:type="dxa"/>
            <w:gridSpan w:val="3"/>
          </w:tcPr>
          <w:p w14:paraId="3ADC48CE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Multiply a single number term over a bracket; </w:t>
            </w:r>
          </w:p>
        </w:tc>
        <w:tc>
          <w:tcPr>
            <w:tcW w:w="726" w:type="dxa"/>
          </w:tcPr>
          <w:p w14:paraId="2FE1D73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60AEED2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C788F7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4C354377" w14:textId="77777777" w:rsidTr="00851499">
        <w:trPr>
          <w:trHeight w:val="225"/>
        </w:trPr>
        <w:tc>
          <w:tcPr>
            <w:tcW w:w="1980" w:type="dxa"/>
            <w:vMerge/>
          </w:tcPr>
          <w:p w14:paraId="7A185697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2BED2B3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Write and simplify expressions using squares and cubes;</w:t>
            </w:r>
          </w:p>
        </w:tc>
        <w:tc>
          <w:tcPr>
            <w:tcW w:w="726" w:type="dxa"/>
          </w:tcPr>
          <w:p w14:paraId="3DA5C99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C34427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BE5713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682F3FED" w14:textId="77777777" w:rsidTr="00851499">
        <w:trPr>
          <w:trHeight w:val="225"/>
        </w:trPr>
        <w:tc>
          <w:tcPr>
            <w:tcW w:w="1980" w:type="dxa"/>
            <w:vMerge/>
          </w:tcPr>
          <w:p w14:paraId="326A0911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8EAAD0A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Simplify expressions involving brackets, i.e. expand the brackets, then add/subtract;</w:t>
            </w:r>
          </w:p>
        </w:tc>
        <w:tc>
          <w:tcPr>
            <w:tcW w:w="726" w:type="dxa"/>
          </w:tcPr>
          <w:p w14:paraId="4DFD26A2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3BFF211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5B62826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0567C4DE" w14:textId="77777777" w:rsidTr="00851499">
        <w:trPr>
          <w:trHeight w:val="225"/>
        </w:trPr>
        <w:tc>
          <w:tcPr>
            <w:tcW w:w="1980" w:type="dxa"/>
            <w:vMerge/>
          </w:tcPr>
          <w:p w14:paraId="77B44654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FAFF8C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Argue mathematically to show algebraic expressions are equivalent; </w:t>
            </w:r>
          </w:p>
        </w:tc>
        <w:tc>
          <w:tcPr>
            <w:tcW w:w="726" w:type="dxa"/>
          </w:tcPr>
          <w:p w14:paraId="0D2A819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2BA4EA1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06748F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1CCC1E3E" w14:textId="77777777" w:rsidTr="00851499">
        <w:trPr>
          <w:trHeight w:val="225"/>
        </w:trPr>
        <w:tc>
          <w:tcPr>
            <w:tcW w:w="1980" w:type="dxa"/>
            <w:vMerge/>
          </w:tcPr>
          <w:p w14:paraId="78F8198A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0F8B95E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Recognise factors of algebraic terms involving single brackets;</w:t>
            </w:r>
          </w:p>
        </w:tc>
        <w:tc>
          <w:tcPr>
            <w:tcW w:w="726" w:type="dxa"/>
          </w:tcPr>
          <w:p w14:paraId="40EC3D44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725A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16D651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2330663F" w14:textId="77777777" w:rsidTr="00851499">
        <w:trPr>
          <w:trHeight w:val="225"/>
        </w:trPr>
        <w:tc>
          <w:tcPr>
            <w:tcW w:w="1980" w:type="dxa"/>
            <w:vMerge/>
          </w:tcPr>
          <w:p w14:paraId="5DB0DFCD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86ACEA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Factorise algebraic expressions by taking out common factors. </w:t>
            </w:r>
          </w:p>
        </w:tc>
        <w:tc>
          <w:tcPr>
            <w:tcW w:w="726" w:type="dxa"/>
          </w:tcPr>
          <w:p w14:paraId="7AA466F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010244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64B5608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543FFD95" w14:textId="77777777" w:rsidTr="00851499">
        <w:trPr>
          <w:trHeight w:val="225"/>
        </w:trPr>
        <w:tc>
          <w:tcPr>
            <w:tcW w:w="1980" w:type="dxa"/>
            <w:vMerge w:val="restart"/>
          </w:tcPr>
          <w:p w14:paraId="12CF4399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>2c Expressions and substitution into formulae</w:t>
            </w:r>
          </w:p>
        </w:tc>
        <w:tc>
          <w:tcPr>
            <w:tcW w:w="6564" w:type="dxa"/>
            <w:gridSpan w:val="3"/>
          </w:tcPr>
          <w:p w14:paraId="34610DB7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Write expressions to solve problems representing a situation; </w:t>
            </w:r>
          </w:p>
        </w:tc>
        <w:tc>
          <w:tcPr>
            <w:tcW w:w="726" w:type="dxa"/>
          </w:tcPr>
          <w:p w14:paraId="0A57E3C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8C8EE0D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61567D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26BEC0C4" w14:textId="77777777" w:rsidTr="00851499">
        <w:trPr>
          <w:trHeight w:val="225"/>
        </w:trPr>
        <w:tc>
          <w:tcPr>
            <w:tcW w:w="1980" w:type="dxa"/>
            <w:vMerge/>
          </w:tcPr>
          <w:p w14:paraId="35F026D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0F5E59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numbers in simple algebraic expressions; </w:t>
            </w:r>
          </w:p>
        </w:tc>
        <w:tc>
          <w:tcPr>
            <w:tcW w:w="726" w:type="dxa"/>
          </w:tcPr>
          <w:p w14:paraId="3DA35E6A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69D96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C73164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4B5F6474" w14:textId="77777777" w:rsidTr="00851499">
        <w:trPr>
          <w:trHeight w:val="225"/>
        </w:trPr>
        <w:tc>
          <w:tcPr>
            <w:tcW w:w="1980" w:type="dxa"/>
            <w:vMerge/>
          </w:tcPr>
          <w:p w14:paraId="7EF5E735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AB3CB73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numbers into expressions involving brackets and powers; </w:t>
            </w:r>
          </w:p>
        </w:tc>
        <w:tc>
          <w:tcPr>
            <w:tcW w:w="726" w:type="dxa"/>
          </w:tcPr>
          <w:p w14:paraId="1E90C389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2AA208F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3AFD3D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709BD96E" w14:textId="77777777" w:rsidTr="00851499">
        <w:trPr>
          <w:trHeight w:val="225"/>
        </w:trPr>
        <w:tc>
          <w:tcPr>
            <w:tcW w:w="1980" w:type="dxa"/>
            <w:vMerge/>
          </w:tcPr>
          <w:p w14:paraId="259DA59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BE53C9C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positive and negative numbers into expressions; </w:t>
            </w:r>
          </w:p>
        </w:tc>
        <w:tc>
          <w:tcPr>
            <w:tcW w:w="726" w:type="dxa"/>
          </w:tcPr>
          <w:p w14:paraId="14530876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785DE6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4B721E3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665AE685" w14:textId="77777777" w:rsidTr="00851499">
        <w:trPr>
          <w:trHeight w:val="225"/>
        </w:trPr>
        <w:tc>
          <w:tcPr>
            <w:tcW w:w="1980" w:type="dxa"/>
            <w:vMerge/>
          </w:tcPr>
          <w:p w14:paraId="25F1343E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16DFBED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Derive a simple formula, including those with squares, cubes and roots; </w:t>
            </w:r>
          </w:p>
        </w:tc>
        <w:tc>
          <w:tcPr>
            <w:tcW w:w="726" w:type="dxa"/>
          </w:tcPr>
          <w:p w14:paraId="63667EEC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E201D0A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1070BC1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11CAC946" w14:textId="77777777" w:rsidTr="00851499">
        <w:trPr>
          <w:trHeight w:val="225"/>
        </w:trPr>
        <w:tc>
          <w:tcPr>
            <w:tcW w:w="1980" w:type="dxa"/>
            <w:vMerge/>
          </w:tcPr>
          <w:p w14:paraId="484A5C60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7C6A378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numbers into a word formula; </w:t>
            </w:r>
          </w:p>
        </w:tc>
        <w:tc>
          <w:tcPr>
            <w:tcW w:w="726" w:type="dxa"/>
          </w:tcPr>
          <w:p w14:paraId="4A7A0F34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7A62B36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CD490FB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1A23" w:rsidRPr="00E03DD6" w14:paraId="44E1DC77" w14:textId="77777777" w:rsidTr="00851499">
        <w:trPr>
          <w:trHeight w:val="225"/>
        </w:trPr>
        <w:tc>
          <w:tcPr>
            <w:tcW w:w="1980" w:type="dxa"/>
            <w:vMerge/>
          </w:tcPr>
          <w:p w14:paraId="2B983EF9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AB4A74F" w14:textId="77777777" w:rsidR="00991A23" w:rsidRPr="00E03DD6" w:rsidRDefault="00991A23" w:rsidP="0085149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03DD6">
              <w:rPr>
                <w:rFonts w:cstheme="minorHAnsi"/>
                <w:sz w:val="24"/>
                <w:szCs w:val="24"/>
              </w:rPr>
              <w:t xml:space="preserve">Substitute numbers into a formula. </w:t>
            </w:r>
          </w:p>
        </w:tc>
        <w:tc>
          <w:tcPr>
            <w:tcW w:w="726" w:type="dxa"/>
          </w:tcPr>
          <w:p w14:paraId="4F8334CD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78D71AA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84E74C2" w14:textId="77777777" w:rsidR="00991A23" w:rsidRPr="00E03DD6" w:rsidRDefault="00991A23" w:rsidP="0085149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27D39E98" w14:textId="77777777" w:rsidR="00991A23" w:rsidRPr="00E03DD6" w:rsidRDefault="00991A23" w:rsidP="00991A23">
      <w:pPr>
        <w:rPr>
          <w:rFonts w:cstheme="minorHAnsi"/>
          <w:sz w:val="24"/>
          <w:szCs w:val="24"/>
        </w:rPr>
      </w:pPr>
      <w:r w:rsidRPr="00E03DD6"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4E0C7C" wp14:editId="1A41B0BD">
                <wp:simplePos x="0" y="0"/>
                <wp:positionH relativeFrom="margin">
                  <wp:align>left</wp:align>
                </wp:positionH>
                <wp:positionV relativeFrom="paragraph">
                  <wp:posOffset>7771765</wp:posOffset>
                </wp:positionV>
                <wp:extent cx="6734175" cy="1362075"/>
                <wp:effectExtent l="0" t="0" r="28575" b="2857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362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7C43DC7" w14:textId="77777777" w:rsidR="00991A23" w:rsidRPr="005F6FC1" w:rsidRDefault="00991A23" w:rsidP="00991A23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F6FC1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0E829E4A" w14:textId="77777777" w:rsidR="00991A23" w:rsidRPr="005F6FC1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use the algebraic processes from this topic in all future algebra topics. </w:t>
                            </w: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43FF29B1" w14:textId="77777777" w:rsidR="00991A23" w:rsidRPr="005F6FC1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5F6FC1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5F6FC1">
                              <w:rPr>
                                <w:sz w:val="24"/>
                                <w:szCs w:val="24"/>
                              </w:rPr>
                              <w:t>You will apply the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algebraic</w:t>
                            </w: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 processes from this topic to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model written and geometric problems using algebra. </w:t>
                            </w:r>
                            <w:r w:rsidRPr="005F6FC1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2EEF369B" w14:textId="77777777" w:rsidR="00991A23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3: You will use your problem-solving skills and mastery of algebra to solve complex Mathematical problems such as problems to do with formulae used in real-life.   </w:t>
                            </w:r>
                          </w:p>
                          <w:p w14:paraId="2A0EA0D7" w14:textId="77777777" w:rsidR="00991A23" w:rsidRPr="005F6FC1" w:rsidRDefault="00991A23" w:rsidP="00991A23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4E0C7C" id="Text Box 15" o:spid="_x0000_s1028" type="#_x0000_t202" style="position:absolute;margin-left:0;margin-top:611.95pt;width:530.25pt;height:107.25pt;z-index:251662336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" fillcolor="white [3201]" strokeweight="1.5pt">
                <v:textbox>
                  <w:txbxContent>
                    <w:p w14:paraId="07C43DC7" w14:textId="77777777" w:rsidR="00991A23" w:rsidRPr="005F6FC1" w:rsidRDefault="00991A23" w:rsidP="00991A23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5F6FC1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0E829E4A" w14:textId="77777777" w:rsidR="00991A23" w:rsidRPr="005F6FC1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5F6FC1"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use the algebraic processes from this topic in all future algebra topics. </w:t>
                      </w:r>
                      <w:r w:rsidRPr="005F6FC1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43FF29B1" w14:textId="77777777" w:rsidR="00991A23" w:rsidRPr="005F6FC1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5F6FC1">
                        <w:rPr>
                          <w:sz w:val="24"/>
                          <w:szCs w:val="24"/>
                        </w:rPr>
                        <w:t>LG2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5F6FC1">
                        <w:rPr>
                          <w:sz w:val="24"/>
                          <w:szCs w:val="24"/>
                        </w:rPr>
                        <w:t>You will apply the</w:t>
                      </w:r>
                      <w:r>
                        <w:rPr>
                          <w:sz w:val="24"/>
                          <w:szCs w:val="24"/>
                        </w:rPr>
                        <w:t xml:space="preserve"> algebraic</w:t>
                      </w:r>
                      <w:r w:rsidRPr="005F6FC1">
                        <w:rPr>
                          <w:sz w:val="24"/>
                          <w:szCs w:val="24"/>
                        </w:rPr>
                        <w:t xml:space="preserve"> processes from this topic to </w:t>
                      </w:r>
                      <w:r>
                        <w:rPr>
                          <w:sz w:val="24"/>
                          <w:szCs w:val="24"/>
                        </w:rPr>
                        <w:t xml:space="preserve">model written and geometric problems using algebra. </w:t>
                      </w:r>
                      <w:r w:rsidRPr="005F6FC1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2EEF369B" w14:textId="77777777" w:rsidR="00991A23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3: You will use your problem-solving skills and mastery of algebra to solve complex Mathematical problems such as problems to do with formulae used in real-life.   </w:t>
                      </w:r>
                    </w:p>
                    <w:p w14:paraId="2A0EA0D7" w14:textId="77777777" w:rsidR="00991A23" w:rsidRPr="005F6FC1" w:rsidRDefault="00991A23" w:rsidP="00991A23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25666CC" w14:textId="77777777" w:rsidR="00991A23" w:rsidRPr="00E03DD6" w:rsidRDefault="00991A23">
      <w:pPr>
        <w:rPr>
          <w:rFonts w:cstheme="minorHAnsi"/>
          <w:sz w:val="24"/>
          <w:szCs w:val="24"/>
        </w:rPr>
      </w:pPr>
    </w:p>
    <w:sectPr w:rsidR="00991A23" w:rsidRPr="00E03DD6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36E93"/>
    <w:rsid w:val="001C3968"/>
    <w:rsid w:val="001E6A96"/>
    <w:rsid w:val="001E7AF2"/>
    <w:rsid w:val="00274AAC"/>
    <w:rsid w:val="002A28AD"/>
    <w:rsid w:val="002F259E"/>
    <w:rsid w:val="0033675A"/>
    <w:rsid w:val="003459B1"/>
    <w:rsid w:val="003B3F69"/>
    <w:rsid w:val="003C6DFD"/>
    <w:rsid w:val="00470D54"/>
    <w:rsid w:val="00471B37"/>
    <w:rsid w:val="00497578"/>
    <w:rsid w:val="004C50D5"/>
    <w:rsid w:val="004D42C0"/>
    <w:rsid w:val="004D4AD1"/>
    <w:rsid w:val="00500F22"/>
    <w:rsid w:val="00511099"/>
    <w:rsid w:val="00523203"/>
    <w:rsid w:val="00584245"/>
    <w:rsid w:val="005F6FC1"/>
    <w:rsid w:val="00642A9E"/>
    <w:rsid w:val="00703757"/>
    <w:rsid w:val="00721CFE"/>
    <w:rsid w:val="00761238"/>
    <w:rsid w:val="0079299F"/>
    <w:rsid w:val="007955C7"/>
    <w:rsid w:val="007B3CE3"/>
    <w:rsid w:val="007D0FDE"/>
    <w:rsid w:val="007D4110"/>
    <w:rsid w:val="007F4F52"/>
    <w:rsid w:val="007F5001"/>
    <w:rsid w:val="00827835"/>
    <w:rsid w:val="00831F97"/>
    <w:rsid w:val="00832361"/>
    <w:rsid w:val="008A1A2A"/>
    <w:rsid w:val="008B5004"/>
    <w:rsid w:val="008D491A"/>
    <w:rsid w:val="008E416C"/>
    <w:rsid w:val="00905CE7"/>
    <w:rsid w:val="00971232"/>
    <w:rsid w:val="00991A23"/>
    <w:rsid w:val="009D7C2F"/>
    <w:rsid w:val="009F6D57"/>
    <w:rsid w:val="00A4322C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E49C5"/>
    <w:rsid w:val="00CF284B"/>
    <w:rsid w:val="00D137E1"/>
    <w:rsid w:val="00DF21BB"/>
    <w:rsid w:val="00E03DD6"/>
    <w:rsid w:val="00E048FE"/>
    <w:rsid w:val="00E27C22"/>
    <w:rsid w:val="00E50992"/>
    <w:rsid w:val="00E54214"/>
    <w:rsid w:val="00E85B48"/>
    <w:rsid w:val="00E904C9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268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png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FD825FF-2ED0-4064-8AE3-B1EE90CA2DB8}">
  <ds:schemaRefs>
    <ds:schemaRef ds:uri="1c2ace7b-0193-49d6-b28f-a6c5f1daf0a8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3cde8ce8-497b-4d58-ad3b-77e996642cc8"/>
    <ds:schemaRef ds:uri="http://schemas.microsoft.com/office/infopath/2007/PartnerControl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FB51DA26-4C36-443E-8A6C-085263ECCBF0}"/>
</file>

<file path=customXml/itemProps3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524</Words>
  <Characters>298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4</cp:revision>
  <cp:lastPrinted>2019-06-10T12:24:00Z</cp:lastPrinted>
  <dcterms:created xsi:type="dcterms:W3CDTF">2019-06-14T09:17:00Z</dcterms:created>
  <dcterms:modified xsi:type="dcterms:W3CDTF">2019-06-14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